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90" r:id="rId2"/>
    <p:sldId id="592" r:id="rId3"/>
    <p:sldId id="591" r:id="rId4"/>
    <p:sldId id="593" r:id="rId5"/>
    <p:sldId id="594" r:id="rId6"/>
    <p:sldId id="595" r:id="rId7"/>
    <p:sldId id="596" r:id="rId8"/>
    <p:sldId id="597" r:id="rId9"/>
    <p:sldId id="598" r:id="rId10"/>
    <p:sldId id="599" r:id="rId11"/>
    <p:sldId id="600" r:id="rId12"/>
    <p:sldId id="582" r:id="rId13"/>
    <p:sldId id="583" r:id="rId14"/>
    <p:sldId id="584" r:id="rId15"/>
    <p:sldId id="585" r:id="rId16"/>
    <p:sldId id="586" r:id="rId17"/>
    <p:sldId id="587" r:id="rId18"/>
    <p:sldId id="588" r:id="rId19"/>
    <p:sldId id="589" r:id="rId20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 autoAdjust="0"/>
    <p:restoredTop sz="92101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ヘッダー プレースホルダー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741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888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919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9919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0622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ilan.sutskover@intel.co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7" Type="http://schemas.openxmlformats.org/officeDocument/2006/relationships/hyperlink" Target="mailto:jkneckt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mailto:pmonajem@cisco.com" TargetMode="External"/><Relationship Id="rId3" Type="http://schemas.openxmlformats.org/officeDocument/2006/relationships/hyperlink" Target="mailto:lv.kaiying@zte.com.cn" TargetMode="External"/><Relationship Id="rId7" Type="http://schemas.openxmlformats.org/officeDocument/2006/relationships/hyperlink" Target="mailto:brianh@cisco.com" TargetMode="External"/><Relationship Id="rId2" Type="http://schemas.openxmlformats.org/officeDocument/2006/relationships/hyperlink" Target="mailto:sun.bo1@zte.com.cn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xing.weimin@zte.com.cn" TargetMode="External"/><Relationship Id="rId5" Type="http://schemas.openxmlformats.org/officeDocument/2006/relationships/hyperlink" Target="mailto:yao.ke5@zte.com.cn" TargetMode="External"/><Relationship Id="rId4" Type="http://schemas.openxmlformats.org/officeDocument/2006/relationships/hyperlink" Target="mailto:yfang@ztetx.com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/>
              <a:t>16QAM Mapping for DC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706343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</a:t>
            </a:r>
            <a:r>
              <a:rPr lang="en-US" sz="2000" smtClean="0"/>
              <a:t>:</a:t>
            </a:r>
            <a:r>
              <a:rPr lang="en-US" sz="2000" b="0" smtClean="0"/>
              <a:t> 2016-05-15</a:t>
            </a:r>
            <a:endParaRPr lang="en-US" sz="2000" b="0" dirty="0" smtClean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3068162"/>
              </p:ext>
            </p:extLst>
          </p:nvPr>
        </p:nvGraphicFramePr>
        <p:xfrm>
          <a:off x="990600" y="2204140"/>
          <a:ext cx="7239000" cy="4120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boy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Xiayu Zhe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latin typeface="Times New Roman"/>
                          <a:ea typeface="Times New Roman"/>
                          <a:cs typeface="Arial"/>
                        </a:rPr>
                        <a:t>xzhe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Christian Berg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crberge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Niranjan Grandh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ngrandhe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245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381000" y="1193248"/>
          <a:ext cx="8153400" cy="16413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asahito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Mori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ony Corp.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Masahito.Mori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Tanaka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C.Tanaka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uichi Morioka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ichi.Morioka@jp.sony.com</a:t>
                      </a:r>
                      <a:endParaRPr lang="en-US" altLang="ja-JP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</a:rPr>
                        <a:t>Kazuyuki Sakoda</a:t>
                      </a:r>
                      <a:endParaRPr lang="en-US" sz="11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Kazuyuki.Sakoda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Carney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.Carney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81000" y="2834640"/>
          <a:ext cx="8153400" cy="5509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gurd Schelstraete</a:t>
                      </a:r>
                      <a:endParaRPr lang="en-US" sz="11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uantenna</a:t>
                      </a:r>
                      <a:endParaRPr lang="en-US" sz="1100" b="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Sigurd@quantenna.com</a:t>
                      </a: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izhao Wang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hwang@quantenna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381000" y="3521717"/>
          <a:ext cx="8153400" cy="17125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inho Cheong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wra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008 Research Dr.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rvine, CA 92618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minho.cheong@newracom.com</a:t>
                      </a:r>
                      <a:endParaRPr lang="en-US" sz="11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Reza </a:t>
                      </a:r>
                      <a:r>
                        <a:rPr lang="en-US" sz="1200" b="0" dirty="0" err="1" smtClean="0">
                          <a:latin typeface="Times New Roman"/>
                          <a:ea typeface="Times New Roman"/>
                          <a:cs typeface="Arial"/>
                        </a:rPr>
                        <a:t>Heday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reza.hedayat@newra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Young</a:t>
                      </a:r>
                      <a:r>
                        <a:rPr lang="en-US" sz="1200" b="0" baseline="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="0" dirty="0" err="1" smtClean="0">
                          <a:latin typeface="Times New Roman"/>
                          <a:ea typeface="Times New Roman"/>
                          <a:cs typeface="Arial"/>
                        </a:rPr>
                        <a:t>Hoon</a:t>
                      </a:r>
                      <a:r>
                        <a:rPr lang="en-US" sz="1200" b="0" baseline="0" dirty="0" smtClean="0">
                          <a:latin typeface="Times New Roman"/>
                          <a:ea typeface="Times New Roman"/>
                          <a:cs typeface="Arial"/>
                        </a:rPr>
                        <a:t> Kwon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ounghoon.kwon@newracom.com</a:t>
                      </a:r>
                      <a:endParaRPr lang="en-US" altLang="ja-JP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Yongho Seo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ongho.seok@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Daewon L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daewon.lee@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j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No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ujin.noh@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61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26419"/>
              </p:ext>
            </p:extLst>
          </p:nvPr>
        </p:nvGraphicFramePr>
        <p:xfrm>
          <a:off x="841375" y="1146175"/>
          <a:ext cx="6802438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Document" r:id="rId3" imgW="9329306" imgH="4986427" progId="Word.Document.8">
                  <p:embed/>
                </p:oleObj>
              </mc:Choice>
              <mc:Fallback>
                <p:oleObj name="Document" r:id="rId3" imgW="9329306" imgH="498642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46175"/>
                        <a:ext cx="6802438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1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6QAM D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M has been introduced in 11ax as an optional mode.</a:t>
            </a:r>
          </a:p>
          <a:p>
            <a:endParaRPr lang="en-US" dirty="0" smtClean="0"/>
          </a:p>
          <a:p>
            <a:r>
              <a:rPr lang="en-US" dirty="0" smtClean="0"/>
              <a:t>When DCM = 1, for MCS3/4, the four coded bits are mapped as two 16QAM symbols onto two separate subcarriers.</a:t>
            </a:r>
          </a:p>
          <a:p>
            <a:endParaRPr lang="en-US" dirty="0" smtClean="0"/>
          </a:p>
          <a:p>
            <a:r>
              <a:rPr lang="en-US" dirty="0" smtClean="0"/>
              <a:t>The two 16QAM symbols should not be the same in order to:</a:t>
            </a:r>
          </a:p>
          <a:p>
            <a:pPr lvl="1"/>
            <a:r>
              <a:rPr lang="en-US" dirty="0" smtClean="0"/>
              <a:t>Reduce PAPR</a:t>
            </a:r>
          </a:p>
          <a:p>
            <a:pPr lvl="1"/>
            <a:r>
              <a:rPr lang="en-US" dirty="0" smtClean="0"/>
              <a:t>Introduce diversity for each bit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o </a:t>
            </a:r>
            <a:r>
              <a:rPr lang="en-US" dirty="0"/>
              <a:t>simplify the transmitter and </a:t>
            </a:r>
            <a:r>
              <a:rPr lang="en-US" dirty="0" smtClean="0"/>
              <a:t>receiver, it is prudent to reuse existing 16QAM constellation as much as possible.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88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6QAM DCM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16QAM has different reliabilities of bits b0 vs. b1 (and also b2 vs. b3)</a:t>
            </a:r>
          </a:p>
          <a:p>
            <a:pPr lvl="1"/>
            <a:r>
              <a:rPr lang="en-US" sz="1600" dirty="0" smtClean="0"/>
              <a:t>Outer bit b0 has slightly better protection than inner bit b1.</a:t>
            </a:r>
          </a:p>
          <a:p>
            <a:r>
              <a:rPr lang="en-US" sz="1800" b="1" dirty="0" smtClean="0"/>
              <a:t>Proposal</a:t>
            </a:r>
            <a:r>
              <a:rPr lang="en-US" sz="1800" dirty="0" smtClean="0"/>
              <a:t>: Swap bits b0 and b1 on second 16QAM symbol</a:t>
            </a:r>
          </a:p>
          <a:p>
            <a:pPr lvl="1"/>
            <a:r>
              <a:rPr lang="en-US" sz="1600" dirty="0" smtClean="0"/>
              <a:t>The first 16QAM is mapped as in 11a</a:t>
            </a:r>
          </a:p>
          <a:p>
            <a:pPr lvl="1"/>
            <a:r>
              <a:rPr lang="en-US" sz="1600" dirty="0" smtClean="0"/>
              <a:t>The second 16QAM is mapped by assuming b0’b1’=b1b0</a:t>
            </a:r>
          </a:p>
          <a:p>
            <a:r>
              <a:rPr lang="en-US" sz="1800" dirty="0" smtClean="0"/>
              <a:t>Minimal impact on transmitter and receiver design.</a:t>
            </a:r>
          </a:p>
          <a:p>
            <a:pPr lvl="1"/>
            <a:r>
              <a:rPr lang="en-US" sz="1600" dirty="0" smtClean="0"/>
              <a:t>Transmitter uses the same modulator with the bits swapped before QAM mapping.</a:t>
            </a:r>
          </a:p>
          <a:p>
            <a:pPr lvl="1"/>
            <a:r>
              <a:rPr lang="en-US" sz="1600" dirty="0" smtClean="0"/>
              <a:t>Receiver applies the same 16QAM </a:t>
            </a:r>
            <a:r>
              <a:rPr lang="en-US" sz="1600" dirty="0" err="1" smtClean="0"/>
              <a:t>demapper</a:t>
            </a:r>
            <a:r>
              <a:rPr lang="en-US" sz="1600" dirty="0" smtClean="0"/>
              <a:t> independent of DCM, and swaps LLR every </a:t>
            </a:r>
            <a:r>
              <a:rPr lang="en-US" sz="1600" dirty="0" smtClean="0"/>
              <a:t>two bits </a:t>
            </a:r>
            <a:r>
              <a:rPr lang="en-US" sz="1600" dirty="0" smtClean="0"/>
              <a:t>before combining, very simple.</a:t>
            </a:r>
          </a:p>
          <a:p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4342585"/>
            <a:ext cx="3034904" cy="1903413"/>
          </a:xfrm>
          <a:prstGeom prst="rect">
            <a:avLst/>
          </a:prstGeom>
        </p:spPr>
      </p:pic>
      <p:graphicFrame>
        <p:nvGraphicFramePr>
          <p:cNvPr id="14" name="Object 10"/>
          <p:cNvGraphicFramePr>
            <a:graphicFrameLocks noChangeAspect="1"/>
          </p:cNvGraphicFramePr>
          <p:nvPr>
            <p:extLst/>
          </p:nvPr>
        </p:nvGraphicFramePr>
        <p:xfrm>
          <a:off x="5486400" y="4995048"/>
          <a:ext cx="1556066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95048"/>
                        <a:ext cx="1556066" cy="598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691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ternative Proposal in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ther mapping has been proposed in [1]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16QAM constellation is not the same as in 11a.</a:t>
            </a:r>
          </a:p>
          <a:p>
            <a:pPr lvl="1"/>
            <a:r>
              <a:rPr lang="en-US" dirty="0" smtClean="0"/>
              <a:t>Not gray mapping</a:t>
            </a:r>
          </a:p>
          <a:p>
            <a:pPr lvl="1"/>
            <a:r>
              <a:rPr lang="en-US" dirty="0" smtClean="0"/>
              <a:t>Need a new 16QAM modulator at transmitter for DCM=1.</a:t>
            </a:r>
          </a:p>
          <a:p>
            <a:pPr lvl="1"/>
            <a:r>
              <a:rPr lang="en-US" dirty="0" smtClean="0"/>
              <a:t>Need a new 16QAM </a:t>
            </a:r>
            <a:r>
              <a:rPr lang="en-US" dirty="0" err="1" smtClean="0"/>
              <a:t>demod</a:t>
            </a:r>
            <a:r>
              <a:rPr lang="en-US" dirty="0" smtClean="0"/>
              <a:t> (LLR calculation) at receiver for DCM=1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1710075" y="2514600"/>
          <a:ext cx="147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公式" r:id="rId3" imgW="1473120" imgH="939600" progId="Equation.3">
                  <p:embed/>
                </p:oleObj>
              </mc:Choice>
              <mc:Fallback>
                <p:oleObj name="公式" r:id="rId3" imgW="1473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75" y="2514600"/>
                        <a:ext cx="1473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621088" y="2514600"/>
          <a:ext cx="200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" imgW="2006280" imgH="939600" progId="Equation.DSMT4">
                  <p:embed/>
                </p:oleObj>
              </mc:Choice>
              <mc:Fallback>
                <p:oleObj name="Equation" r:id="rId5" imgW="2006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514600"/>
                        <a:ext cx="2006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7004776" y="2743200"/>
          <a:ext cx="118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公式" r:id="rId7" imgW="1180800" imgH="482400" progId="Equation.3">
                  <p:embed/>
                </p:oleObj>
              </mc:Choice>
              <mc:Fallback>
                <p:oleObj name="公式" r:id="rId7" imgW="1180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776" y="2743200"/>
                        <a:ext cx="118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62371" y="2846000"/>
            <a:ext cx="5613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066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3429000" cy="4495800"/>
          </a:xfrm>
        </p:spPr>
        <p:txBody>
          <a:bodyPr/>
          <a:lstStyle/>
          <a:p>
            <a:r>
              <a:rPr lang="en-US" sz="2000" dirty="0" smtClean="0"/>
              <a:t>1x1, 20MHz packet in DNLOS</a:t>
            </a:r>
          </a:p>
          <a:p>
            <a:endParaRPr lang="en-US" sz="2000" dirty="0" smtClean="0"/>
          </a:p>
          <a:p>
            <a:r>
              <a:rPr lang="en-US" sz="2000" dirty="0" smtClean="0"/>
              <a:t>Different mapping methods give very similar performance.</a:t>
            </a:r>
          </a:p>
          <a:p>
            <a:pPr lvl="1"/>
            <a:r>
              <a:rPr lang="en-US" sz="1800" dirty="0" smtClean="0"/>
              <a:t>Most of gain comes from repetition and frequency diversity; bit diversity gain is small.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The robustness to narrowband interference does not depend on the modulation mapping.</a:t>
            </a: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4607" y="1371600"/>
            <a:ext cx="5383193" cy="4038600"/>
          </a:xfrm>
          <a:prstGeom prst="rect">
            <a:avLst/>
          </a:prstGeom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874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R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PR for 16QAM with DCM is almost the same as that w/o DCM, and more than 2dB PAPR reduction than directly repeating for DCM.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363" y="1300163"/>
            <a:ext cx="5275274" cy="3957637"/>
          </a:xfrm>
          <a:prstGeom prst="rect">
            <a:avLst/>
          </a:prstGeom>
        </p:spPr>
      </p:pic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302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simpler 16QAM mapping is proposed to achieve the same performance gain and PAPR reduction.</a:t>
            </a:r>
          </a:p>
          <a:p>
            <a:endParaRPr lang="en-US" smtClean="0"/>
          </a:p>
          <a:p>
            <a:r>
              <a:rPr lang="en-US" smtClean="0"/>
              <a:t>Almost no change is required at transmitter and receiver, the minimum amount of hardware cost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6171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ax 1068r0 </a:t>
            </a:r>
            <a:r>
              <a:rPr lang="en-US" dirty="0"/>
              <a:t>Reliable Dual Sub-Carrier Modulations (DCM)</a:t>
            </a:r>
            <a:br>
              <a:rPr lang="en-US" dirty="0"/>
            </a:br>
            <a:r>
              <a:rPr lang="en-US" dirty="0"/>
              <a:t>for HE-SIG-B and Dat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5580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support to add the following to the 11ax SFD?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DCM=1, 16QAM constellation mapping is done by swapping b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1</a:t>
            </a:r>
            <a:r>
              <a:rPr lang="en-US" dirty="0"/>
              <a:t>, and also b</a:t>
            </a:r>
            <a:r>
              <a:rPr lang="en-US" baseline="-25000" dirty="0"/>
              <a:t>2</a:t>
            </a:r>
            <a:r>
              <a:rPr lang="en-US" dirty="0"/>
              <a:t> and b</a:t>
            </a:r>
            <a:r>
              <a:rPr lang="en-US" baseline="-25000" dirty="0"/>
              <a:t>3</a:t>
            </a:r>
            <a:r>
              <a:rPr lang="en-US" dirty="0"/>
              <a:t> for the second half of tones, where b</a:t>
            </a:r>
            <a:r>
              <a:rPr lang="en-US" baseline="-25000" dirty="0"/>
              <a:t>0</a:t>
            </a:r>
            <a:r>
              <a:rPr lang="en-US" dirty="0"/>
              <a:t> ~ b</a:t>
            </a:r>
            <a:r>
              <a:rPr lang="en-US" baseline="-25000" dirty="0"/>
              <a:t>3</a:t>
            </a:r>
            <a:r>
              <a:rPr lang="en-US" dirty="0"/>
              <a:t> are the encoded bits that maps to one 16QAM constellation for the first half of the tones, i.e</a:t>
            </a:r>
            <a:r>
              <a:rPr lang="en-US" dirty="0" smtClean="0"/>
              <a:t>.: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pPr marL="0" indent="0">
              <a:buNone/>
            </a:pPr>
            <a:r>
              <a:rPr lang="en-US" sz="1600" dirty="0" smtClean="0"/>
              <a:t>	</a:t>
            </a:r>
            <a:r>
              <a:rPr lang="en-US" sz="1800" dirty="0" smtClean="0"/>
              <a:t>where N</a:t>
            </a:r>
            <a:r>
              <a:rPr lang="en-US" sz="1800" baseline="-25000" dirty="0" smtClean="0"/>
              <a:t>SD</a:t>
            </a:r>
            <a:r>
              <a:rPr lang="en-US" sz="1800" dirty="0" smtClean="0"/>
              <a:t> is defined for DCM=1, which is half of the </a:t>
            </a:r>
            <a:r>
              <a:rPr lang="en-US" sz="1800" dirty="0"/>
              <a:t>N</a:t>
            </a:r>
            <a:r>
              <a:rPr lang="en-US" sz="1800" baseline="-25000" dirty="0"/>
              <a:t>SD</a:t>
            </a:r>
            <a:r>
              <a:rPr lang="en-US" sz="1800" dirty="0"/>
              <a:t> </a:t>
            </a:r>
            <a:r>
              <a:rPr lang="en-US" sz="1800" dirty="0" smtClean="0"/>
              <a:t>value for the 	same RU 	size when DCM=0.</a:t>
            </a: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r>
              <a:rPr lang="en-US" altLang="ko-KR" dirty="0"/>
              <a:t>Hongyuan Zhang,  Marvell, et. al</a:t>
            </a:r>
            <a:r>
              <a:rPr lang="en-US" altLang="ko-KR" dirty="0" smtClean="0"/>
              <a:t>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97678"/>
              </p:ext>
            </p:extLst>
          </p:nvPr>
        </p:nvGraphicFramePr>
        <p:xfrm>
          <a:off x="1733550" y="3429000"/>
          <a:ext cx="57515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" imgW="2400120" imgH="253800" progId="Equation.DSMT4">
                  <p:embed/>
                </p:oleObj>
              </mc:Choice>
              <mc:Fallback>
                <p:oleObj name="Equation" r:id="rId3" imgW="240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429000"/>
                        <a:ext cx="5751513" cy="6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r>
              <a:rPr lang="en-US" dirty="0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321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190856"/>
              </p:ext>
            </p:extLst>
          </p:nvPr>
        </p:nvGraphicFramePr>
        <p:xfrm>
          <a:off x="1255713" y="2667000"/>
          <a:ext cx="7239000" cy="251829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5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Matthew Fisch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Zhou 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o Montreui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Andrew Blanksb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Thomas Derha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Mingyue J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963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85800" y="1524000"/>
          <a:ext cx="7239000" cy="284482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Cariou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aron Alpert</a:t>
                      </a:r>
                      <a:endParaRPr lang="en-US" sz="12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aron.alpert@intel.com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saf Gurevitz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assaf.gurevitz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Ilan Sutskov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  <a:hlinkClick r:id="rId3"/>
                        </a:rPr>
                        <a:t>ilan.sutskover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Fe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feng1.ji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17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85800" y="1066800"/>
          <a:ext cx="7772400" cy="47142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licel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inyang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ochan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Verm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</a:t>
                      </a:r>
                      <a:r>
                        <a:rPr lang="en-US" sz="10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Morehouse Dr. San Diego, CA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verm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Naveen Kak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00 </a:t>
                      </a:r>
                      <a:r>
                        <a:rPr lang="fr-FR" sz="10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side</a:t>
                      </a: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oulevard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ite 475, Richardson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X 75082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nkakani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aja Banerje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60 Rincon Circle San Jose</a:t>
                      </a:r>
                      <a:b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 95131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rajab@qit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621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731687" y="1252407"/>
          <a:ext cx="7772400" cy="20929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egt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 Yucek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56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762000" y="4419600"/>
          <a:ext cx="7239000" cy="16527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arkko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Kneck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7"/>
                        </a:rPr>
                        <a:t>jkneckt@apple.com</a:t>
                      </a: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200" u="none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1219200"/>
          <a:ext cx="7239000" cy="27680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>
                          <a:latin typeface="+mn-lt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sing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</a:t>
                      </a:r>
                      <a:r>
                        <a:rPr lang="en-GB" sz="12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inchu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Taiw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43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838200" y="893928"/>
          <a:ext cx="7467600" cy="556878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200"/>
                <a:gridCol w="107241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avid X. Yang</a:t>
                      </a:r>
                      <a:endParaRPr lang="en-US" altLang="zh-CN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ia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ss.yujian@huawei.com</a:t>
                      </a:r>
                      <a:endParaRPr lang="zh-CN" altLang="en-US" sz="11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Ming </a:t>
                      </a: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G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ming.ga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che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G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F1-17,</a:t>
                      </a:r>
                      <a:r>
                        <a:rPr lang="en-US" sz="11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uawei Base, </a:t>
                      </a:r>
                      <a:r>
                        <a:rPr lang="en-US" sz="1100" baseline="0" dirty="0" err="1" smtClean="0"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100" baseline="0" dirty="0" smtClean="0"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guoyuche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zh-CN" altLang="en-US" sz="12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zh-CN" altLang="en-US" sz="11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zh-CN" altLang="en-US" sz="11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Edward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edward.ks.au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Teya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chenteyan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nbo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kern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liyunbo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509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762000" y="1078644"/>
          <a:ext cx="7620000" cy="30186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1230.kim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ayH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Hyunh.park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2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Pooya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10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Monajemi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61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381000" y="1193248"/>
          <a:ext cx="8153400" cy="40504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3135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509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Shoko Shino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  <a:cs typeface="Arial"/>
                        </a:rPr>
                        <a:t>+81 46 859 5107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hinohara.sho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altLang="ja-JP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46 859 349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33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latin typeface="Times New Roman"/>
                          <a:ea typeface="Times New Roman"/>
                          <a:cs typeface="Arial"/>
                        </a:rPr>
                        <a:t>Junichi Iwat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2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watani.jun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4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759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May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63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982</TotalTime>
  <Words>1564</Words>
  <Application>Microsoft Office PowerPoint</Application>
  <PresentationFormat>On-screen Show (4:3)</PresentationFormat>
  <Paragraphs>571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ＭＳ Ｐゴシック</vt:lpstr>
      <vt:lpstr>Arial</vt:lpstr>
      <vt:lpstr>Calibri</vt:lpstr>
      <vt:lpstr>Times New Roman</vt:lpstr>
      <vt:lpstr>802-11-Submission</vt:lpstr>
      <vt:lpstr>Equation</vt:lpstr>
      <vt:lpstr>公式</vt:lpstr>
      <vt:lpstr>Microsoft Word 97 - 2003 Document</vt:lpstr>
      <vt:lpstr>16QAM Mapping for DCM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PowerPoint Presentation</vt:lpstr>
      <vt:lpstr>16QAM DCM</vt:lpstr>
      <vt:lpstr>16QAM DCM Mapping</vt:lpstr>
      <vt:lpstr>Alternative Proposal in [1]</vt:lpstr>
      <vt:lpstr>PER Simulations</vt:lpstr>
      <vt:lpstr>PAPR Comparison</vt:lpstr>
      <vt:lpstr>Conclusions</vt:lpstr>
      <vt:lpstr>Reference</vt:lpstr>
      <vt:lpstr>Straw Poll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QAM DCM Mapping</dc:title>
  <dc:creator>Sudhir Srinivasa</dc:creator>
  <cp:lastModifiedBy>Sudhir Srinivasa</cp:lastModifiedBy>
  <cp:revision>1888</cp:revision>
  <cp:lastPrinted>1998-02-10T13:28:06Z</cp:lastPrinted>
  <dcterms:created xsi:type="dcterms:W3CDTF">2007-05-21T21:00:37Z</dcterms:created>
  <dcterms:modified xsi:type="dcterms:W3CDTF">2016-05-16T15:5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